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73242" w:rsidRPr="00F91047" w:rsidRDefault="00D73242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center"/>
        <w:rPr>
          <w:b/>
          <w:sz w:val="40"/>
          <w:szCs w:val="40"/>
        </w:rPr>
      </w:pPr>
      <w:r w:rsidRPr="00F91047">
        <w:rPr>
          <w:b/>
          <w:sz w:val="40"/>
          <w:szCs w:val="40"/>
        </w:rPr>
        <w:t>VECTOR ADDITION</w:t>
      </w:r>
    </w:p>
    <w:p w:rsidR="005C775A" w:rsidRDefault="005C775A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center"/>
        <w:rPr>
          <w:b/>
          <w:sz w:val="28"/>
        </w:rPr>
      </w:pPr>
    </w:p>
    <w:p w:rsidR="00D73242" w:rsidRPr="0000160F" w:rsidRDefault="00D73242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b/>
          <w:sz w:val="28"/>
          <w:szCs w:val="28"/>
        </w:rPr>
      </w:pPr>
      <w:r w:rsidRPr="0000160F">
        <w:rPr>
          <w:b/>
          <w:sz w:val="28"/>
          <w:szCs w:val="28"/>
        </w:rPr>
        <w:t>Introduction</w:t>
      </w:r>
    </w:p>
    <w:p w:rsidR="00D73242" w:rsidRDefault="00D73242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b/>
          <w:u w:val="single"/>
        </w:rPr>
      </w:pPr>
    </w:p>
    <w:p w:rsidR="00B137B2" w:rsidRDefault="0018416E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</w:pPr>
      <w:r>
        <w:t>Because</w:t>
      </w:r>
      <w:r w:rsidR="00D73242">
        <w:t xml:space="preserve"> physical quantities such as force, velocity, etc., have both magnitude and direction, vectors must be used to examine the</w:t>
      </w:r>
      <w:r>
        <w:t>m</w:t>
      </w:r>
      <w:r w:rsidR="00D73242">
        <w:t>.  Previously we added</w:t>
      </w:r>
      <w:r>
        <w:t xml:space="preserve"> </w:t>
      </w:r>
      <w:r w:rsidR="00C379BE" w:rsidRPr="00C379BE">
        <w:rPr>
          <w:i/>
        </w:rPr>
        <w:t>component form</w:t>
      </w:r>
      <w:r>
        <w:t xml:space="preserve"> vectors:</w:t>
      </w:r>
      <w:r w:rsidR="00C379BE">
        <w:t xml:space="preserve"> </w:t>
      </w:r>
      <w:r w:rsidR="00C379BE" w:rsidRPr="002E664B">
        <w:rPr>
          <w:position w:val="-16"/>
        </w:rPr>
        <w:object w:dxaOrig="11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pt;height:21.75pt" o:ole="" fillcolor="window">
            <v:imagedata r:id="rId7" o:title=""/>
          </v:shape>
          <o:OLEObject Type="Embed" ProgID="Equation.DSMT4" ShapeID="_x0000_i1025" DrawAspect="Content" ObjectID="_1457854177" r:id="rId8"/>
        </w:object>
      </w:r>
      <w:r w:rsidR="00C379BE">
        <w:t xml:space="preserve"> by component-wise addition.  H</w:t>
      </w:r>
      <w:r w:rsidR="00D73242">
        <w:t>owever</w:t>
      </w:r>
      <w:r w:rsidR="00C379BE">
        <w:t xml:space="preserve">, applications of vectors usually involve </w:t>
      </w:r>
      <w:r w:rsidR="00C379BE" w:rsidRPr="00C379BE">
        <w:rPr>
          <w:i/>
        </w:rPr>
        <w:t>polar for</w:t>
      </w:r>
      <w:r>
        <w:rPr>
          <w:i/>
        </w:rPr>
        <w:t>m</w:t>
      </w:r>
      <w:r>
        <w:t xml:space="preserve"> vectors:</w:t>
      </w:r>
      <w:r w:rsidR="00C379BE">
        <w:t xml:space="preserve">  </w:t>
      </w:r>
      <w:r w:rsidR="00C379BE">
        <w:rPr>
          <w:position w:val="-16"/>
        </w:rPr>
        <w:object w:dxaOrig="1200" w:dyaOrig="480">
          <v:shape id="_x0000_i1026" type="#_x0000_t75" style="width:60pt;height:24pt" o:ole="" fillcolor="window">
            <v:imagedata r:id="rId9" o:title=""/>
          </v:shape>
          <o:OLEObject Type="Embed" ProgID="Equation.DSMT4" ShapeID="_x0000_i1026" DrawAspect="Content" ObjectID="_1457854178" r:id="rId10"/>
        </w:object>
      </w:r>
      <w:r w:rsidR="00C379BE">
        <w:t xml:space="preserve">  where we see the magnitude and direction are given inside the parentheses.  </w:t>
      </w:r>
      <w:r w:rsidR="00844374">
        <w:t>O</w:t>
      </w:r>
      <w:r w:rsidR="00C379BE">
        <w:t xml:space="preserve">ther than one special case, the magnitude of the sum vector is </w:t>
      </w:r>
      <w:r w:rsidR="00C379BE" w:rsidRPr="0018416E">
        <w:rPr>
          <w:u w:val="single"/>
        </w:rPr>
        <w:t>not</w:t>
      </w:r>
      <w:r w:rsidR="00C379BE">
        <w:t xml:space="preserve"> the sum of the magnitudes of the two vectors added together.  </w:t>
      </w:r>
    </w:p>
    <w:p w:rsidR="00B137B2" w:rsidRDefault="00B137B2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</w:pPr>
    </w:p>
    <w:p w:rsidR="00B137B2" w:rsidRDefault="00B137B2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</w:pPr>
      <w:r>
        <w:tab/>
        <w:t xml:space="preserve">1)  Why? </w:t>
      </w:r>
      <w:r w:rsidR="00F91047">
        <w:t xml:space="preserve"> Explain.  Which case can you simply add magnitudes</w:t>
      </w:r>
      <w:r>
        <w:t>?  Explain.</w:t>
      </w:r>
    </w:p>
    <w:p w:rsidR="00B137B2" w:rsidRDefault="00B137B2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</w:pPr>
    </w:p>
    <w:p w:rsidR="00D73242" w:rsidRDefault="00B137B2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</w:pPr>
      <w:r>
        <w:t xml:space="preserve">Since we can easily add vectors in component form, then our basic plan for handling polar form vectors is to convert to the component form, add component-wise, and convert the result back to polar form.  </w:t>
      </w:r>
    </w:p>
    <w:p w:rsidR="00D73242" w:rsidRDefault="00D73242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</w:pPr>
    </w:p>
    <w:p w:rsidR="00F91047" w:rsidRDefault="00F91047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</w:pPr>
    </w:p>
    <w:p w:rsidR="00D73242" w:rsidRPr="0000160F" w:rsidRDefault="00311FB2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b/>
          <w:sz w:val="28"/>
          <w:szCs w:val="28"/>
        </w:rPr>
      </w:pPr>
      <w:r w:rsidRPr="0000160F">
        <w:rPr>
          <w:noProof/>
          <w:snapToGrid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49024" behindDoc="0" locked="0" layoutInCell="0" allowOverlap="1" wp14:anchorId="161148F2" wp14:editId="30282742">
                <wp:simplePos x="0" y="0"/>
                <wp:positionH relativeFrom="column">
                  <wp:posOffset>6057900</wp:posOffset>
                </wp:positionH>
                <wp:positionV relativeFrom="paragraph">
                  <wp:posOffset>196850</wp:posOffset>
                </wp:positionV>
                <wp:extent cx="838200" cy="104775"/>
                <wp:effectExtent l="0" t="0" r="19050" b="28575"/>
                <wp:wrapNone/>
                <wp:docPr id="34" name="Lin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38200" cy="1047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" o:spid="_x0000_s1026" style="position:absolute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77pt,15.5pt" to="543pt,2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" o:allowincell="f">
                <v:stroke dashstyle="dash"/>
              </v:line>
            </w:pict>
          </mc:Fallback>
        </mc:AlternateContent>
      </w:r>
      <w:r w:rsidR="00F91047" w:rsidRPr="0000160F">
        <w:rPr>
          <w:b/>
          <w:sz w:val="28"/>
          <w:szCs w:val="28"/>
        </w:rPr>
        <w:t>Terminology</w:t>
      </w:r>
    </w:p>
    <w:p w:rsidR="00D73242" w:rsidRDefault="007F36D3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</w:pPr>
      <w:r w:rsidRPr="00F91047">
        <w:rPr>
          <w:noProof/>
          <w:snapToGrid/>
          <w:szCs w:val="24"/>
        </w:rPr>
        <mc:AlternateContent>
          <mc:Choice Requires="wps">
            <w:drawing>
              <wp:anchor distT="0" distB="0" distL="114300" distR="114300" simplePos="0" relativeHeight="251646976" behindDoc="0" locked="0" layoutInCell="0" allowOverlap="1" wp14:anchorId="06818536" wp14:editId="31E0193F">
                <wp:simplePos x="0" y="0"/>
                <wp:positionH relativeFrom="column">
                  <wp:posOffset>4819650</wp:posOffset>
                </wp:positionH>
                <wp:positionV relativeFrom="paragraph">
                  <wp:posOffset>5080</wp:posOffset>
                </wp:positionV>
                <wp:extent cx="1257300" cy="646430"/>
                <wp:effectExtent l="0" t="38100" r="57150" b="20320"/>
                <wp:wrapNone/>
                <wp:docPr id="33" name="Lin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257300" cy="64643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6" o:spid="_x0000_s1026" style="position:absolute;flip:y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79.5pt,.4pt" to="478.5pt,5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" o:allowincell="f">
                <v:stroke endarrow="block"/>
              </v:line>
            </w:pict>
          </mc:Fallback>
        </mc:AlternateContent>
      </w:r>
      <w:r>
        <w:rPr>
          <w:noProof/>
          <w:snapToGrid/>
        </w:rPr>
        <mc:AlternateContent>
          <mc:Choice Requires="wps">
            <w:drawing>
              <wp:anchor distT="0" distB="0" distL="114300" distR="114300" simplePos="0" relativeHeight="251651072" behindDoc="0" locked="0" layoutInCell="0" allowOverlap="1" wp14:anchorId="503704B1" wp14:editId="69BBE1C6">
                <wp:simplePos x="0" y="0"/>
                <wp:positionH relativeFrom="column">
                  <wp:posOffset>4819650</wp:posOffset>
                </wp:positionH>
                <wp:positionV relativeFrom="paragraph">
                  <wp:posOffset>109855</wp:posOffset>
                </wp:positionV>
                <wp:extent cx="2095500" cy="542290"/>
                <wp:effectExtent l="0" t="57150" r="0" b="29210"/>
                <wp:wrapNone/>
                <wp:docPr id="30" name="Lin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095500" cy="54229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" o:spid="_x0000_s1026" style="position:absolute;flip:y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79.5pt,8.65pt" to="544.5pt,5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" o:allowincell="f" strokeweight="1.5pt">
                <v:stroke endarrow="block"/>
              </v:line>
            </w:pict>
          </mc:Fallback>
        </mc:AlternateContent>
      </w:r>
      <w:r>
        <w:rPr>
          <w:noProof/>
          <w:snapToGrid/>
        </w:rPr>
        <mc:AlternateContent>
          <mc:Choice Requires="wps">
            <w:drawing>
              <wp:anchor distT="0" distB="0" distL="114300" distR="114300" simplePos="0" relativeHeight="251650048" behindDoc="0" locked="0" layoutInCell="0" allowOverlap="1" wp14:anchorId="67D16336" wp14:editId="66D7F93D">
                <wp:simplePos x="0" y="0"/>
                <wp:positionH relativeFrom="column">
                  <wp:posOffset>5657850</wp:posOffset>
                </wp:positionH>
                <wp:positionV relativeFrom="paragraph">
                  <wp:posOffset>157480</wp:posOffset>
                </wp:positionV>
                <wp:extent cx="1181100" cy="600075"/>
                <wp:effectExtent l="0" t="0" r="19050" b="28575"/>
                <wp:wrapNone/>
                <wp:docPr id="29" name="Lin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181100" cy="6000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9" o:spid="_x0000_s1026" style="position:absolute;flip:y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45.5pt,12.4pt" to="538.5pt,5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" o:allowincell="f">
                <v:stroke dashstyle="dash"/>
              </v:line>
            </w:pict>
          </mc:Fallback>
        </mc:AlternateContent>
      </w:r>
      <w:r w:rsidR="00311FB2">
        <w:rPr>
          <w:noProof/>
          <w:snapToGrid/>
        </w:rPr>
        <mc:AlternateContent>
          <mc:Choice Requires="wps">
            <w:drawing>
              <wp:anchor distT="0" distB="0" distL="114300" distR="114300" simplePos="0" relativeHeight="251652096" behindDoc="0" locked="0" layoutInCell="0" allowOverlap="1" wp14:anchorId="29D9E84D" wp14:editId="27B19EDA">
                <wp:simplePos x="0" y="0"/>
                <wp:positionH relativeFrom="column">
                  <wp:posOffset>5067301</wp:posOffset>
                </wp:positionH>
                <wp:positionV relativeFrom="paragraph">
                  <wp:posOffset>95250</wp:posOffset>
                </wp:positionV>
                <wp:extent cx="251460" cy="282575"/>
                <wp:effectExtent l="0" t="0" r="0" b="3175"/>
                <wp:wrapNone/>
                <wp:docPr id="32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460" cy="282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73242" w:rsidRDefault="00F37CDC">
                            <w:r w:rsidRPr="00F37CDC">
                              <w:rPr>
                                <w:position w:val="-12"/>
                              </w:rPr>
                              <w:object w:dxaOrig="260" w:dyaOrig="400">
                                <v:shape id="_x0000_i1060" type="#_x0000_t75" style="width:12.75pt;height:20.25pt" o:ole="" fillcolor="window">
                                  <v:imagedata r:id="rId11" o:title=""/>
                                </v:shape>
                                <o:OLEObject Type="Embed" ProgID="Equation.DSMT4" ShapeID="_x0000_i1060" DrawAspect="Content" ObjectID="_1457854212" r:id="rId12"/>
                              </w:objec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1" o:spid="_x0000_s1026" type="#_x0000_t202" style="position:absolute;margin-left:399pt;margin-top:7.5pt;width:19.8pt;height:22.25pt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" o:allowincell="f" stroked="f">
                <v:textbox inset="0,0,0,0">
                  <w:txbxContent>
                    <w:p w:rsidR="00D73242" w:rsidRDefault="00F37CDC">
                      <w:r w:rsidRPr="00F37CDC">
                        <w:rPr>
                          <w:position w:val="-12"/>
                        </w:rPr>
                        <w:object w:dxaOrig="260" w:dyaOrig="400">
                          <v:shape id="_x0000_i1056" type="#_x0000_t75" style="width:12.75pt;height:20.25pt" o:ole="" fillcolor="window">
                            <v:imagedata r:id="rId13" o:title=""/>
                          </v:shape>
                          <o:OLEObject Type="Embed" ProgID="Equation.DSMT4" ShapeID="_x0000_i1056" DrawAspect="Content" ObjectID="_1456742730" r:id="rId1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311FB2">
        <w:rPr>
          <w:noProof/>
          <w:snapToGrid/>
        </w:rPr>
        <mc:AlternateContent>
          <mc:Choice Requires="wps">
            <w:drawing>
              <wp:anchor distT="0" distB="0" distL="114300" distR="114300" simplePos="0" relativeHeight="251654144" behindDoc="0" locked="0" layoutInCell="0" allowOverlap="1" wp14:anchorId="6F3663A5" wp14:editId="1499A9E1">
                <wp:simplePos x="0" y="0"/>
                <wp:positionH relativeFrom="column">
                  <wp:posOffset>5981700</wp:posOffset>
                </wp:positionH>
                <wp:positionV relativeFrom="paragraph">
                  <wp:posOffset>93980</wp:posOffset>
                </wp:positionV>
                <wp:extent cx="152400" cy="203200"/>
                <wp:effectExtent l="0" t="0" r="0" b="0"/>
                <wp:wrapNone/>
                <wp:docPr id="28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2400" cy="203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73242" w:rsidRDefault="00D73242">
                            <w:r>
                              <w:rPr>
                                <w:position w:val="-4"/>
                              </w:rPr>
                              <w:object w:dxaOrig="240" w:dyaOrig="320">
                                <v:shape id="_x0000_i1061" type="#_x0000_t75" style="width:12pt;height:15.75pt" o:ole="" fillcolor="window">
                                  <v:imagedata r:id="rId15" o:title=""/>
                                </v:shape>
                                <o:OLEObject Type="Embed" ProgID="Equation.DSMT4" ShapeID="_x0000_i1061" DrawAspect="Content" ObjectID="_1457854213" r:id="rId16"/>
                              </w:objec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" o:spid="_x0000_s1027" type="#_x0000_t202" style="position:absolute;margin-left:471pt;margin-top:7.4pt;width:12pt;height:16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" o:allowincell="f" stroked="f">
                <v:textbox inset="0,0,0,0">
                  <w:txbxContent>
                    <w:p w:rsidR="00D73242" w:rsidRDefault="00D73242">
                      <w:r>
                        <w:rPr>
                          <w:position w:val="-4"/>
                        </w:rPr>
                        <w:object w:dxaOrig="240" w:dyaOrig="320">
                          <v:shape id="_x0000_i1059" type="#_x0000_t75" style="width:12pt;height:15.75pt" o:ole="" fillcolor="window">
                            <v:imagedata r:id="rId17" o:title=""/>
                          </v:shape>
                          <o:OLEObject Type="Embed" ProgID="Equation.DSMT4" ShapeID="_x0000_i1059" DrawAspect="Content" ObjectID="_1456738219" r:id="rId1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D73242" w:rsidRDefault="00D73242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</w:pPr>
      <w:r>
        <w:t xml:space="preserve">Resultant - </w:t>
      </w:r>
      <w:r>
        <w:tab/>
        <w:t>t</w:t>
      </w:r>
      <w:r w:rsidR="00607F60">
        <w:t xml:space="preserve">he </w:t>
      </w:r>
      <w:r w:rsidR="00F37CDC">
        <w:t xml:space="preserve">net effective force </w:t>
      </w:r>
      <w:r w:rsidR="00B137B2">
        <w:t xml:space="preserve">resulting </w:t>
      </w:r>
      <w:r w:rsidR="00607F60">
        <w:t xml:space="preserve">from </w:t>
      </w:r>
      <w:r w:rsidR="00F37CDC">
        <w:t>the</w:t>
      </w:r>
      <w:r w:rsidR="00607F60">
        <w:t xml:space="preserve"> </w:t>
      </w:r>
    </w:p>
    <w:p w:rsidR="00D73242" w:rsidRDefault="00D73242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</w:pPr>
      <w:r>
        <w:tab/>
      </w:r>
      <w:r>
        <w:tab/>
      </w:r>
      <w:proofErr w:type="gramStart"/>
      <w:r w:rsidR="00F37CDC">
        <w:t>addition</w:t>
      </w:r>
      <w:proofErr w:type="gramEnd"/>
      <w:r w:rsidR="00F37CDC">
        <w:t xml:space="preserve"> of </w:t>
      </w:r>
      <w:r w:rsidR="00607F60">
        <w:t>two</w:t>
      </w:r>
      <w:r w:rsidR="00F91047">
        <w:t>,</w:t>
      </w:r>
      <w:r w:rsidR="00607F60">
        <w:t xml:space="preserve"> or more</w:t>
      </w:r>
      <w:r w:rsidR="00F91047">
        <w:t>,</w:t>
      </w:r>
      <w:r w:rsidR="00607F60">
        <w:t xml:space="preserve"> </w:t>
      </w:r>
      <w:r w:rsidR="00F37CDC">
        <w:t xml:space="preserve">force </w:t>
      </w:r>
      <w:r w:rsidR="00607F60">
        <w:t>vectors</w:t>
      </w:r>
      <w:r w:rsidR="00B137B2">
        <w:t>.</w:t>
      </w:r>
    </w:p>
    <w:p w:rsidR="00D73242" w:rsidRDefault="00F91047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</w:pPr>
      <w:r>
        <w:rPr>
          <w:noProof/>
          <w:snapToGrid/>
        </w:rPr>
        <mc:AlternateContent>
          <mc:Choice Requires="wps">
            <w:drawing>
              <wp:anchor distT="0" distB="0" distL="114300" distR="114300" simplePos="0" relativeHeight="251648000" behindDoc="0" locked="0" layoutInCell="0" allowOverlap="1" wp14:anchorId="02248504" wp14:editId="4E0F9CBB">
                <wp:simplePos x="0" y="0"/>
                <wp:positionH relativeFrom="column">
                  <wp:posOffset>4819650</wp:posOffset>
                </wp:positionH>
                <wp:positionV relativeFrom="paragraph">
                  <wp:posOffset>143510</wp:posOffset>
                </wp:positionV>
                <wp:extent cx="838200" cy="95250"/>
                <wp:effectExtent l="0" t="0" r="76200" b="95250"/>
                <wp:wrapNone/>
                <wp:docPr id="31" name="Lin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38200" cy="952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" o:spid="_x0000_s1026" style="position:absolute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79.5pt,11.3pt" to="445.5pt,1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" o:allowincell="f">
                <v:stroke endarrow="block"/>
              </v:line>
            </w:pict>
          </mc:Fallback>
        </mc:AlternateContent>
      </w:r>
      <w:r w:rsidR="00311FB2">
        <w:rPr>
          <w:noProof/>
          <w:snapToGrid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1A237044" wp14:editId="5C9693F4">
                <wp:simplePos x="0" y="0"/>
                <wp:positionH relativeFrom="column">
                  <wp:posOffset>2724150</wp:posOffset>
                </wp:positionH>
                <wp:positionV relativeFrom="paragraph">
                  <wp:posOffset>139700</wp:posOffset>
                </wp:positionV>
                <wp:extent cx="2095500" cy="542925"/>
                <wp:effectExtent l="38100" t="38100" r="57150" b="66675"/>
                <wp:wrapNone/>
                <wp:docPr id="27" name="Lin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10800000" flipV="1">
                          <a:off x="0" y="0"/>
                          <a:ext cx="2095500" cy="54292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 type="oval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5" o:spid="_x0000_s1026" style="position:absolute;rotation:180;flip:y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4.5pt,11pt" to="379.5pt,5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" strokeweight="1.5pt">
                <v:stroke startarrow="oval" endarrow="block"/>
              </v:line>
            </w:pict>
          </mc:Fallback>
        </mc:AlternateContent>
      </w:r>
    </w:p>
    <w:p w:rsidR="00D73242" w:rsidRDefault="00B137B2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</w:pPr>
      <w:r>
        <w:rPr>
          <w:noProof/>
          <w:snapToGrid/>
        </w:rPr>
        <mc:AlternateContent>
          <mc:Choice Requires="wps">
            <w:drawing>
              <wp:anchor distT="0" distB="0" distL="114300" distR="114300" simplePos="0" relativeHeight="251653120" behindDoc="0" locked="0" layoutInCell="0" allowOverlap="1" wp14:anchorId="087852F2" wp14:editId="0B12BC00">
                <wp:simplePos x="0" y="0"/>
                <wp:positionH relativeFrom="column">
                  <wp:posOffset>5143500</wp:posOffset>
                </wp:positionH>
                <wp:positionV relativeFrom="paragraph">
                  <wp:posOffset>60960</wp:posOffset>
                </wp:positionV>
                <wp:extent cx="247650" cy="314325"/>
                <wp:effectExtent l="0" t="0" r="0" b="9525"/>
                <wp:wrapNone/>
                <wp:docPr id="26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7650" cy="314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7CDC" w:rsidRDefault="00F37CDC">
                            <w:r w:rsidRPr="00F37CDC">
                              <w:rPr>
                                <w:position w:val="-12"/>
                              </w:rPr>
                              <w:object w:dxaOrig="279" w:dyaOrig="400">
                                <v:shape id="_x0000_i1062" type="#_x0000_t75" style="width:14.25pt;height:20.25pt" o:ole="" fillcolor="window">
                                  <v:imagedata r:id="rId19" o:title=""/>
                                </v:shape>
                                <o:OLEObject Type="Embed" ProgID="Equation.DSMT4" ShapeID="_x0000_i1062" DrawAspect="Content" ObjectID="_1457854214" r:id="rId20"/>
                              </w:object>
                            </w:r>
                          </w:p>
                          <w:p w:rsidR="00D73242" w:rsidRDefault="00D73242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2" o:spid="_x0000_s1028" type="#_x0000_t202" style="position:absolute;margin-left:405pt;margin-top:4.8pt;width:19.5pt;height:24.75pt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" o:allowincell="f" stroked="f">
                <v:textbox inset="0,0,0,0">
                  <w:txbxContent>
                    <w:p w:rsidR="00F37CDC" w:rsidRDefault="00F37CDC">
                      <w:r w:rsidRPr="00F37CDC">
                        <w:rPr>
                          <w:position w:val="-12"/>
                        </w:rPr>
                        <w:object w:dxaOrig="279" w:dyaOrig="400">
                          <v:shape id="_x0000_i1058" type="#_x0000_t75" style="width:14.25pt;height:20.25pt" o:ole="" fillcolor="window">
                            <v:imagedata r:id="rId21" o:title=""/>
                          </v:shape>
                          <o:OLEObject Type="Embed" ProgID="Equation.DSMT4" ShapeID="_x0000_i1058" DrawAspect="Content" ObjectID="_1456742245" r:id="rId22"/>
                        </w:object>
                      </w:r>
                    </w:p>
                    <w:p w:rsidR="00D73242" w:rsidRDefault="00D73242"/>
                  </w:txbxContent>
                </v:textbox>
              </v:shape>
            </w:pict>
          </mc:Fallback>
        </mc:AlternateContent>
      </w:r>
      <w:r w:rsidR="00D73242">
        <w:t>Equilibrium -</w:t>
      </w:r>
      <w:r w:rsidR="00D73242">
        <w:tab/>
        <w:t xml:space="preserve">the </w:t>
      </w:r>
      <w:r w:rsidR="00F91047">
        <w:t xml:space="preserve">force </w:t>
      </w:r>
      <w:r>
        <w:t xml:space="preserve">that </w:t>
      </w:r>
      <w:r w:rsidR="00113842">
        <w:t>balances the</w:t>
      </w:r>
      <w:r w:rsidR="00F91047">
        <w:t xml:space="preserve"> resultant</w:t>
      </w:r>
    </w:p>
    <w:p w:rsidR="00D73242" w:rsidRDefault="00311FB2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</w:pPr>
      <w:r>
        <w:rPr>
          <w:noProof/>
          <w:snapToGrid/>
        </w:rPr>
        <mc:AlternateContent>
          <mc:Choice Requires="wps">
            <w:drawing>
              <wp:anchor distT="0" distB="0" distL="114300" distR="114300" simplePos="0" relativeHeight="251656192" behindDoc="0" locked="0" layoutInCell="0" allowOverlap="1">
                <wp:simplePos x="0" y="0"/>
                <wp:positionH relativeFrom="column">
                  <wp:posOffset>3806825</wp:posOffset>
                </wp:positionH>
                <wp:positionV relativeFrom="paragraph">
                  <wp:posOffset>96520</wp:posOffset>
                </wp:positionV>
                <wp:extent cx="152400" cy="203200"/>
                <wp:effectExtent l="0" t="0" r="0" b="6350"/>
                <wp:wrapNone/>
                <wp:docPr id="25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2400" cy="203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73242" w:rsidRDefault="00D73242">
                            <w:r>
                              <w:rPr>
                                <w:position w:val="-4"/>
                              </w:rPr>
                              <w:object w:dxaOrig="240" w:dyaOrig="320">
                                <v:shape id="_x0000_i1063" type="#_x0000_t75" style="width:12pt;height:15.75pt" o:ole="" fillcolor="window">
                                  <v:imagedata r:id="rId23" o:title=""/>
                                </v:shape>
                                <o:OLEObject Type="Embed" ProgID="Equation.DSMT4" ShapeID="_x0000_i1063" DrawAspect="Content" ObjectID="_1457854215" r:id="rId24"/>
                              </w:objec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" o:spid="_x0000_s1029" type="#_x0000_t202" style="position:absolute;margin-left:299.75pt;margin-top:7.6pt;width:12pt;height:1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" o:allowincell="f" stroked="f">
                <v:textbox inset="0,0,0,0">
                  <w:txbxContent>
                    <w:p w:rsidR="00D73242" w:rsidRDefault="00D73242">
                      <w:r>
                        <w:rPr>
                          <w:position w:val="-4"/>
                        </w:rPr>
                        <w:object w:dxaOrig="240" w:dyaOrig="320">
                          <v:shape id="_x0000_i1059" type="#_x0000_t75" style="width:12pt;height:15.75pt" o:ole="" fillcolor="window">
                            <v:imagedata r:id="rId25" o:title=""/>
                          </v:shape>
                          <o:OLEObject Type="Embed" ProgID="Equation.DSMT4" ShapeID="_x0000_i1059" DrawAspect="Content" ObjectID="_1456742246" r:id="rId2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D73242">
        <w:tab/>
      </w:r>
      <w:r w:rsidR="00D73242">
        <w:tab/>
      </w:r>
      <w:proofErr w:type="gramStart"/>
      <w:r w:rsidR="00F37CDC">
        <w:t>for</w:t>
      </w:r>
      <w:proofErr w:type="gramEnd"/>
      <w:r w:rsidR="00113842">
        <w:t xml:space="preserve"> a </w:t>
      </w:r>
      <w:r w:rsidR="00F37CDC">
        <w:t>static (no</w:t>
      </w:r>
      <w:r w:rsidR="00F91047">
        <w:t xml:space="preserve"> motion) system</w:t>
      </w:r>
    </w:p>
    <w:p w:rsidR="00D73242" w:rsidRDefault="00F91047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</w:pPr>
      <w:r>
        <w:tab/>
      </w:r>
      <w:r>
        <w:tab/>
      </w:r>
      <w:proofErr w:type="gramStart"/>
      <w:r w:rsidR="00F37CDC">
        <w:t>of</w:t>
      </w:r>
      <w:proofErr w:type="gramEnd"/>
      <w:r w:rsidR="00F37CDC">
        <w:t xml:space="preserve"> forces.</w:t>
      </w:r>
    </w:p>
    <w:p w:rsidR="00F37CDC" w:rsidRDefault="00F37CDC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</w:pPr>
    </w:p>
    <w:p w:rsidR="00D73242" w:rsidRPr="0000160F" w:rsidRDefault="00F37CDC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b/>
          <w:sz w:val="28"/>
          <w:szCs w:val="28"/>
        </w:rPr>
      </w:pPr>
      <w:r w:rsidRPr="0000160F">
        <w:rPr>
          <w:b/>
          <w:sz w:val="28"/>
          <w:szCs w:val="28"/>
        </w:rPr>
        <w:t>Problems</w:t>
      </w:r>
    </w:p>
    <w:p w:rsidR="00D73242" w:rsidRDefault="00D73242">
      <w:pPr>
        <w:tabs>
          <w:tab w:val="left" w:pos="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</w:pPr>
    </w:p>
    <w:p w:rsidR="00230FE3" w:rsidRDefault="00D73242" w:rsidP="00F37CDC">
      <w:pPr>
        <w:tabs>
          <w:tab w:val="left" w:pos="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</w:pPr>
      <w:r>
        <w:t>For each problem</w:t>
      </w:r>
      <w:r w:rsidR="00F37CDC">
        <w:t xml:space="preserve"> below</w:t>
      </w:r>
      <w:r>
        <w:t xml:space="preserve">, </w:t>
      </w:r>
      <w:r w:rsidR="00230FE3">
        <w:t xml:space="preserve">use </w:t>
      </w:r>
      <w:r w:rsidR="00F37CDC">
        <w:t>pounds</w:t>
      </w:r>
      <w:r w:rsidR="00230FE3">
        <w:t xml:space="preserve"> as the units of force, and do the following</w:t>
      </w:r>
      <w:r w:rsidR="00F37CDC">
        <w:t xml:space="preserve">:  </w:t>
      </w:r>
    </w:p>
    <w:p w:rsidR="00230FE3" w:rsidRDefault="00D73242" w:rsidP="00F37CDC">
      <w:pPr>
        <w:tabs>
          <w:tab w:val="left" w:pos="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</w:pPr>
      <w:r>
        <w:t xml:space="preserve">(A) </w:t>
      </w:r>
      <w:r w:rsidR="00230FE3">
        <w:t xml:space="preserve"> Draw and label a free-body diagram (like above) centered at the origin with lengths relative to magnitude.</w:t>
      </w:r>
    </w:p>
    <w:p w:rsidR="00230FE3" w:rsidRDefault="00230FE3" w:rsidP="00F37CDC">
      <w:pPr>
        <w:tabs>
          <w:tab w:val="left" w:pos="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</w:pPr>
      <w:r>
        <w:t xml:space="preserve">(B)  Determine </w:t>
      </w:r>
      <w:r w:rsidR="00F37CDC">
        <w:t xml:space="preserve">the resultant </w:t>
      </w:r>
      <w:r>
        <w:t xml:space="preserve">and equilibrium vectors </w:t>
      </w:r>
      <w:r w:rsidR="00F37CDC">
        <w:t>in polar form</w:t>
      </w:r>
      <w:r>
        <w:t xml:space="preserve"> for the system.</w:t>
      </w:r>
    </w:p>
    <w:p w:rsidR="00D73242" w:rsidRDefault="00F37CDC" w:rsidP="00F37CDC">
      <w:pPr>
        <w:tabs>
          <w:tab w:val="left" w:pos="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z w:val="20"/>
        </w:rPr>
      </w:pPr>
      <w:r>
        <w:t>(</w:t>
      </w:r>
      <w:r w:rsidR="00230FE3">
        <w:t>C</w:t>
      </w:r>
      <w:r>
        <w:t xml:space="preserve">) </w:t>
      </w:r>
      <w:r w:rsidR="00230FE3">
        <w:t xml:space="preserve"> Draw and label the resultant and equilibrium vectors on your free-body diagram.</w:t>
      </w:r>
    </w:p>
    <w:p w:rsidR="00D73242" w:rsidRDefault="00D73242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sz w:val="20"/>
        </w:rPr>
      </w:pPr>
    </w:p>
    <w:p w:rsidR="00D73242" w:rsidRDefault="00F91047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</w:pPr>
      <w:r>
        <w:tab/>
        <w:t>2</w:t>
      </w:r>
      <w:r w:rsidR="00D73242">
        <w:t>)</w:t>
      </w:r>
      <w:r w:rsidR="005C775A">
        <w:t xml:space="preserve">  </w:t>
      </w:r>
      <w:r w:rsidR="00D73242">
        <w:t xml:space="preserve">Force 1 is </w:t>
      </w:r>
      <w:r w:rsidR="00D73242">
        <w:rPr>
          <w:position w:val="-14"/>
        </w:rPr>
        <w:object w:dxaOrig="1100" w:dyaOrig="440">
          <v:shape id="_x0000_i1027" type="#_x0000_t75" style="width:54.7pt;height:21.75pt" o:ole="" fillcolor="window">
            <v:imagedata r:id="rId27" o:title=""/>
          </v:shape>
          <o:OLEObject Type="Embed" ProgID="Equation.DSMT4" ShapeID="_x0000_i1027" DrawAspect="Content" ObjectID="_1457854179" r:id="rId28"/>
        </w:object>
      </w:r>
      <w:r w:rsidR="00D73242">
        <w:t xml:space="preserve"> and Force 2 </w:t>
      </w:r>
      <w:proofErr w:type="gramStart"/>
      <w:r w:rsidR="00D73242">
        <w:t xml:space="preserve">is </w:t>
      </w:r>
      <w:proofErr w:type="gramEnd"/>
      <w:r w:rsidR="00D73242">
        <w:rPr>
          <w:position w:val="-14"/>
        </w:rPr>
        <w:object w:dxaOrig="1140" w:dyaOrig="440">
          <v:shape id="_x0000_i1028" type="#_x0000_t75" style="width:57pt;height:21.75pt" o:ole="" fillcolor="window">
            <v:imagedata r:id="rId29" o:title=""/>
          </v:shape>
          <o:OLEObject Type="Embed" ProgID="Equation.DSMT4" ShapeID="_x0000_i1028" DrawAspect="Content" ObjectID="_1457854180" r:id="rId30"/>
        </w:object>
      </w:r>
      <w:r w:rsidR="00D73242">
        <w:t>.</w:t>
      </w:r>
    </w:p>
    <w:p w:rsidR="00D73242" w:rsidRDefault="00D73242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</w:pPr>
    </w:p>
    <w:p w:rsidR="00D73242" w:rsidRDefault="00F91047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</w:pPr>
      <w:r>
        <w:tab/>
        <w:t>3</w:t>
      </w:r>
      <w:r w:rsidR="00D73242">
        <w:t>)</w:t>
      </w:r>
      <w:r w:rsidR="005C775A">
        <w:t xml:space="preserve">  </w:t>
      </w:r>
      <w:r w:rsidR="00D73242">
        <w:t xml:space="preserve">Force 1 is </w:t>
      </w:r>
      <w:r w:rsidR="00D73242">
        <w:rPr>
          <w:position w:val="-14"/>
        </w:rPr>
        <w:object w:dxaOrig="1100" w:dyaOrig="440">
          <v:shape id="_x0000_i1029" type="#_x0000_t75" style="width:54.7pt;height:21.75pt" o:ole="" fillcolor="window">
            <v:imagedata r:id="rId31" o:title=""/>
          </v:shape>
          <o:OLEObject Type="Embed" ProgID="Equation.DSMT4" ShapeID="_x0000_i1029" DrawAspect="Content" ObjectID="_1457854181" r:id="rId32"/>
        </w:object>
      </w:r>
      <w:r w:rsidR="00D73242">
        <w:t xml:space="preserve"> and Force 2 </w:t>
      </w:r>
      <w:proofErr w:type="gramStart"/>
      <w:r w:rsidR="00D73242">
        <w:t xml:space="preserve">is </w:t>
      </w:r>
      <w:proofErr w:type="gramEnd"/>
      <w:r w:rsidR="005C775A" w:rsidRPr="00E62730">
        <w:rPr>
          <w:position w:val="-14"/>
        </w:rPr>
        <w:object w:dxaOrig="1120" w:dyaOrig="440">
          <v:shape id="_x0000_i1030" type="#_x0000_t75" style="width:56.2pt;height:21.75pt" o:ole="" fillcolor="window">
            <v:imagedata r:id="rId33" o:title=""/>
          </v:shape>
          <o:OLEObject Type="Embed" ProgID="Equation.DSMT4" ShapeID="_x0000_i1030" DrawAspect="Content" ObjectID="_1457854182" r:id="rId34"/>
        </w:object>
      </w:r>
      <w:r w:rsidR="00D73242">
        <w:t>.</w:t>
      </w:r>
    </w:p>
    <w:p w:rsidR="00D73242" w:rsidRDefault="00D73242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</w:pPr>
    </w:p>
    <w:p w:rsidR="00D73242" w:rsidRDefault="00F91047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</w:pPr>
      <w:r>
        <w:tab/>
        <w:t>4</w:t>
      </w:r>
      <w:r w:rsidR="00D73242">
        <w:t>)</w:t>
      </w:r>
      <w:r w:rsidR="005C775A">
        <w:t xml:space="preserve">  </w:t>
      </w:r>
      <w:r w:rsidR="00D73242">
        <w:t xml:space="preserve">Force 1 </w:t>
      </w:r>
      <w:proofErr w:type="gramStart"/>
      <w:r w:rsidR="00D73242">
        <w:t xml:space="preserve">is </w:t>
      </w:r>
      <w:proofErr w:type="gramEnd"/>
      <w:r w:rsidR="00D73242">
        <w:rPr>
          <w:position w:val="-14"/>
        </w:rPr>
        <w:object w:dxaOrig="1020" w:dyaOrig="440">
          <v:shape id="_x0000_i1031" type="#_x0000_t75" style="width:51pt;height:21.75pt" o:ole="" fillcolor="window">
            <v:imagedata r:id="rId35" o:title=""/>
          </v:shape>
          <o:OLEObject Type="Embed" ProgID="Equation.DSMT4" ShapeID="_x0000_i1031" DrawAspect="Content" ObjectID="_1457854183" r:id="rId36"/>
        </w:object>
      </w:r>
      <w:r w:rsidR="00D73242">
        <w:t xml:space="preserve">, Force 2 is </w:t>
      </w:r>
      <w:r w:rsidR="00D73242">
        <w:rPr>
          <w:position w:val="-14"/>
        </w:rPr>
        <w:object w:dxaOrig="1100" w:dyaOrig="440">
          <v:shape id="_x0000_i1032" type="#_x0000_t75" style="width:54.7pt;height:21.75pt" o:ole="" fillcolor="window">
            <v:imagedata r:id="rId37" o:title=""/>
          </v:shape>
          <o:OLEObject Type="Embed" ProgID="Equation.DSMT4" ShapeID="_x0000_i1032" DrawAspect="Content" ObjectID="_1457854184" r:id="rId38"/>
        </w:object>
      </w:r>
      <w:r w:rsidR="00D73242">
        <w:t xml:space="preserve"> and Force 3 is </w:t>
      </w:r>
      <w:r w:rsidRPr="00F91047">
        <w:rPr>
          <w:position w:val="-14"/>
        </w:rPr>
        <w:object w:dxaOrig="1120" w:dyaOrig="440">
          <v:shape id="_x0000_i1033" type="#_x0000_t75" style="width:56.2pt;height:21.75pt" o:ole="" fillcolor="window">
            <v:imagedata r:id="rId39" o:title=""/>
          </v:shape>
          <o:OLEObject Type="Embed" ProgID="Equation.DSMT4" ShapeID="_x0000_i1033" DrawAspect="Content" ObjectID="_1457854185" r:id="rId40"/>
        </w:object>
      </w:r>
      <w:r w:rsidR="00D73242">
        <w:t>.</w:t>
      </w:r>
    </w:p>
    <w:p w:rsidR="00D73242" w:rsidRDefault="00D73242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</w:pPr>
    </w:p>
    <w:p w:rsidR="00D73242" w:rsidRDefault="005C775A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</w:pPr>
      <w:r>
        <w:t xml:space="preserve">For this </w:t>
      </w:r>
      <w:r w:rsidR="003D06CC">
        <w:t xml:space="preserve">last </w:t>
      </w:r>
      <w:r>
        <w:t xml:space="preserve">problem, you must understand that the resultant is the actual flight path direction and ground speed when taking into account the plane’s heading and airspeed with </w:t>
      </w:r>
      <w:r w:rsidR="003D06CC">
        <w:t xml:space="preserve">the </w:t>
      </w:r>
      <w:r>
        <w:t>effect of the wind</w:t>
      </w:r>
      <w:r w:rsidR="003D06CC">
        <w:t xml:space="preserve"> “blowing it off course”.</w:t>
      </w:r>
    </w:p>
    <w:p w:rsidR="00DE0060" w:rsidRDefault="00DE0060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</w:pPr>
    </w:p>
    <w:p w:rsidR="0096338B" w:rsidRDefault="005C775A" w:rsidP="00844374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left="1008" w:hanging="1008"/>
      </w:pPr>
      <w:r>
        <w:tab/>
        <w:t xml:space="preserve">5)  </w:t>
      </w:r>
      <w:r w:rsidR="00844374">
        <w:t xml:space="preserve">What heading and airspeed must a plane take in order to fly </w:t>
      </w:r>
      <w:r w:rsidR="00E967DB">
        <w:t xml:space="preserve">in 1 hour </w:t>
      </w:r>
      <w:r w:rsidR="00844374">
        <w:t>from Spindale to Raleigh, a distance of 250 miles and heading 70 degrees, when the wind is coming from the northeast (i.e. blowing on a heading of 225 degrees) at 30 MPH?</w:t>
      </w:r>
    </w:p>
    <w:p w:rsidR="0000160F" w:rsidRDefault="0000160F" w:rsidP="00844374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left="1008" w:hanging="1008"/>
      </w:pPr>
    </w:p>
    <w:p w:rsidR="0000160F" w:rsidRDefault="0000160F" w:rsidP="00844374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left="1008" w:hanging="1008"/>
      </w:pPr>
    </w:p>
    <w:p w:rsidR="00D73242" w:rsidRDefault="00D73242">
      <w:pPr>
        <w:pStyle w:val="Heading2"/>
      </w:pPr>
      <w:r>
        <w:lastRenderedPageBreak/>
        <w:t>Solutions</w:t>
      </w:r>
      <w:bookmarkStart w:id="0" w:name="_GoBack"/>
      <w:bookmarkEnd w:id="0"/>
    </w:p>
    <w:p w:rsidR="00D73242" w:rsidRDefault="00D73242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</w:pPr>
    </w:p>
    <w:p w:rsidR="002E664B" w:rsidRDefault="007956E9" w:rsidP="006813EC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left="288" w:hanging="288"/>
      </w:pPr>
      <w:r>
        <w:t xml:space="preserve">1)  Since “the shortest distance between two points is a straight line” then two nonparallel vectors in a tip-to-tail fashion will form the “long way </w:t>
      </w:r>
      <w:r w:rsidR="00757457">
        <w:t>around</w:t>
      </w:r>
      <w:r>
        <w:t>” while th</w:t>
      </w:r>
      <w:r w:rsidR="00D81B65">
        <w:t>e resulting</w:t>
      </w:r>
      <w:r>
        <w:t xml:space="preserve"> sum vector will be </w:t>
      </w:r>
      <w:r w:rsidR="006813EC">
        <w:t xml:space="preserve">the shorter </w:t>
      </w:r>
      <w:r w:rsidR="00757457">
        <w:t>“</w:t>
      </w:r>
      <w:r>
        <w:t>direct route”</w:t>
      </w:r>
      <w:r w:rsidR="00CD7319">
        <w:t>.  Thus</w:t>
      </w:r>
      <w:r>
        <w:t xml:space="preserve">, the magnitude of the </w:t>
      </w:r>
      <w:r w:rsidR="00757457">
        <w:t xml:space="preserve">resulting </w:t>
      </w:r>
      <w:r>
        <w:t xml:space="preserve">sum vector is less than the sum of the magnitudes of the two vectors.  On the other hand, if the two vectors are parallel, then the tip-to-tail method shows </w:t>
      </w:r>
      <w:r w:rsidR="00757457">
        <w:t>the two vectors form a line</w:t>
      </w:r>
      <w:r w:rsidR="00CD7319">
        <w:t xml:space="preserve">.  Thus, </w:t>
      </w:r>
      <w:r>
        <w:t xml:space="preserve">the </w:t>
      </w:r>
      <w:r w:rsidR="00757457">
        <w:t xml:space="preserve">resulting </w:t>
      </w:r>
      <w:r w:rsidR="006813EC">
        <w:t>sum vector</w:t>
      </w:r>
      <w:r w:rsidR="00757457">
        <w:t xml:space="preserve"> and the two vectors follow the same path between start and end points making the magnitude of the resulting sum vector equal to </w:t>
      </w:r>
      <w:r w:rsidR="006813EC">
        <w:t xml:space="preserve">the sum of </w:t>
      </w:r>
      <w:r>
        <w:t>the</w:t>
      </w:r>
      <w:r w:rsidR="00757457">
        <w:t xml:space="preserve"> magnitudes.</w:t>
      </w:r>
    </w:p>
    <w:p w:rsidR="00D73242" w:rsidRDefault="00D73242">
      <w:pPr>
        <w:pStyle w:val="BodyTextIndent"/>
      </w:pPr>
    </w:p>
    <w:p w:rsidR="00D73242" w:rsidRDefault="006813EC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</w:pPr>
      <w:r>
        <w:t>2</w:t>
      </w:r>
      <w:r w:rsidR="00D73242">
        <w:t>)</w:t>
      </w:r>
      <w:r>
        <w:tab/>
      </w:r>
      <w:r w:rsidR="002E664B" w:rsidRPr="002E664B">
        <w:rPr>
          <w:position w:val="-12"/>
        </w:rPr>
        <w:object w:dxaOrig="3980" w:dyaOrig="360">
          <v:shape id="_x0000_i1034" type="#_x0000_t75" style="width:198.8pt;height:18pt" o:ole="">
            <v:imagedata r:id="rId41" o:title=""/>
          </v:shape>
          <o:OLEObject Type="Embed" ProgID="Equation.DSMT4" ShapeID="_x0000_i1034" DrawAspect="Content" ObjectID="_1457854186" r:id="rId42"/>
        </w:object>
      </w:r>
    </w:p>
    <w:p w:rsidR="00D73242" w:rsidRDefault="00D73242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</w:pPr>
      <w:r>
        <w:tab/>
      </w:r>
      <w:r w:rsidR="002E664B" w:rsidRPr="002E664B">
        <w:rPr>
          <w:position w:val="-14"/>
        </w:rPr>
        <w:object w:dxaOrig="3820" w:dyaOrig="380">
          <v:shape id="_x0000_i1035" type="#_x0000_t75" style="width:191.2pt;height:18.75pt" o:ole="">
            <v:imagedata r:id="rId43" o:title=""/>
          </v:shape>
          <o:OLEObject Type="Embed" ProgID="Equation.DSMT4" ShapeID="_x0000_i1035" DrawAspect="Content" ObjectID="_1457854187" r:id="rId44"/>
        </w:object>
      </w:r>
    </w:p>
    <w:p w:rsidR="00D73242" w:rsidRDefault="00D73242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</w:pPr>
      <w:r>
        <w:tab/>
      </w:r>
      <w:r>
        <w:rPr>
          <w:position w:val="-18"/>
        </w:rPr>
        <w:object w:dxaOrig="3560" w:dyaOrig="540">
          <v:shape id="_x0000_i1036" type="#_x0000_t75" style="width:177.8pt;height:27pt" o:ole="">
            <v:imagedata r:id="rId45" o:title=""/>
          </v:shape>
          <o:OLEObject Type="Embed" ProgID="Equation.DSMT4" ShapeID="_x0000_i1036" DrawAspect="Content" ObjectID="_1457854188" r:id="rId46"/>
        </w:object>
      </w:r>
    </w:p>
    <w:p w:rsidR="00D73242" w:rsidRDefault="00D73242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</w:pPr>
      <w:r>
        <w:tab/>
      </w:r>
      <w:r>
        <w:rPr>
          <w:position w:val="-14"/>
        </w:rPr>
        <w:object w:dxaOrig="3300" w:dyaOrig="400">
          <v:shape id="_x0000_i1037" type="#_x0000_t75" style="width:165pt;height:20.25pt" o:ole="">
            <v:imagedata r:id="rId47" o:title=""/>
          </v:shape>
          <o:OLEObject Type="Embed" ProgID="Equation.DSMT4" ShapeID="_x0000_i1037" DrawAspect="Content" ObjectID="_1457854189" r:id="rId48"/>
        </w:object>
      </w:r>
    </w:p>
    <w:p w:rsidR="00D81B65" w:rsidRDefault="00D73242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</w:pPr>
      <w:r>
        <w:tab/>
      </w:r>
      <w:r>
        <w:rPr>
          <w:position w:val="-14"/>
        </w:rPr>
        <w:object w:dxaOrig="1900" w:dyaOrig="440">
          <v:shape id="_x0000_i1038" type="#_x0000_t75" style="width:95.3pt;height:21.75pt" o:ole="">
            <v:imagedata r:id="rId49" o:title=""/>
          </v:shape>
          <o:OLEObject Type="Embed" ProgID="Equation.DSMT4" ShapeID="_x0000_i1038" DrawAspect="Content" ObjectID="_1457854190" r:id="rId50"/>
        </w:object>
      </w:r>
      <w:r w:rsidR="00D81B65">
        <w:tab/>
      </w:r>
      <w:r w:rsidR="00D81B65">
        <w:tab/>
      </w:r>
      <w:r w:rsidR="00D81B65">
        <w:tab/>
      </w:r>
      <w:r w:rsidR="008D35EB">
        <w:rPr>
          <w:position w:val="-14"/>
        </w:rPr>
        <w:object w:dxaOrig="1780" w:dyaOrig="440">
          <v:shape id="_x0000_i1039" type="#_x0000_t75" style="width:89.25pt;height:21.75pt" o:ole="">
            <v:imagedata r:id="rId51" o:title=""/>
          </v:shape>
          <o:OLEObject Type="Embed" ProgID="Equation.DSMT4" ShapeID="_x0000_i1039" DrawAspect="Content" ObjectID="_1457854191" r:id="rId52"/>
        </w:object>
      </w:r>
    </w:p>
    <w:p w:rsidR="00D73242" w:rsidRDefault="00D73242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</w:pPr>
    </w:p>
    <w:p w:rsidR="00D73242" w:rsidRDefault="006813EC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</w:pPr>
      <w:r>
        <w:t>3</w:t>
      </w:r>
      <w:r w:rsidR="00D73242">
        <w:t>)</w:t>
      </w:r>
      <w:r>
        <w:tab/>
      </w:r>
      <w:r w:rsidRPr="002E664B">
        <w:rPr>
          <w:position w:val="-12"/>
        </w:rPr>
        <w:object w:dxaOrig="3700" w:dyaOrig="360">
          <v:shape id="_x0000_i1040" type="#_x0000_t75" style="width:184.65pt;height:18pt" o:ole="">
            <v:imagedata r:id="rId53" o:title=""/>
          </v:shape>
          <o:OLEObject Type="Embed" ProgID="Equation.DSMT4" ShapeID="_x0000_i1040" DrawAspect="Content" ObjectID="_1457854192" r:id="rId54"/>
        </w:object>
      </w:r>
    </w:p>
    <w:p w:rsidR="00D73242" w:rsidRDefault="00D73242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</w:pPr>
      <w:r>
        <w:tab/>
      </w:r>
      <w:r w:rsidR="006813EC" w:rsidRPr="002E664B">
        <w:rPr>
          <w:position w:val="-14"/>
        </w:rPr>
        <w:object w:dxaOrig="3640" w:dyaOrig="380">
          <v:shape id="_x0000_i1041" type="#_x0000_t75" style="width:181.65pt;height:18.75pt" o:ole="">
            <v:imagedata r:id="rId55" o:title=""/>
          </v:shape>
          <o:OLEObject Type="Embed" ProgID="Equation.DSMT4" ShapeID="_x0000_i1041" DrawAspect="Content" ObjectID="_1457854193" r:id="rId56"/>
        </w:object>
      </w:r>
    </w:p>
    <w:p w:rsidR="00D73242" w:rsidRDefault="00D73242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</w:pPr>
      <w:r>
        <w:tab/>
      </w:r>
      <w:r w:rsidR="006813EC" w:rsidRPr="00E62730">
        <w:rPr>
          <w:position w:val="-18"/>
        </w:rPr>
        <w:object w:dxaOrig="3140" w:dyaOrig="540">
          <v:shape id="_x0000_i1042" type="#_x0000_t75" style="width:157pt;height:27pt" o:ole="">
            <v:imagedata r:id="rId57" o:title=""/>
          </v:shape>
          <o:OLEObject Type="Embed" ProgID="Equation.DSMT4" ShapeID="_x0000_i1042" DrawAspect="Content" ObjectID="_1457854194" r:id="rId58"/>
        </w:object>
      </w:r>
    </w:p>
    <w:p w:rsidR="00D73242" w:rsidRDefault="00D73242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</w:pPr>
      <w:r>
        <w:tab/>
      </w:r>
      <w:r w:rsidR="006813EC" w:rsidRPr="00E62730">
        <w:rPr>
          <w:position w:val="-14"/>
        </w:rPr>
        <w:object w:dxaOrig="2799" w:dyaOrig="400">
          <v:shape id="_x0000_i1043" type="#_x0000_t75" style="width:140.25pt;height:20.25pt" o:ole="">
            <v:imagedata r:id="rId59" o:title=""/>
          </v:shape>
          <o:OLEObject Type="Embed" ProgID="Equation.DSMT4" ShapeID="_x0000_i1043" DrawAspect="Content" ObjectID="_1457854195" r:id="rId60"/>
        </w:object>
      </w:r>
    </w:p>
    <w:p w:rsidR="00D81B65" w:rsidRDefault="00D73242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</w:pPr>
      <w:r>
        <w:tab/>
      </w:r>
      <w:r w:rsidR="006813EC" w:rsidRPr="00E62730">
        <w:rPr>
          <w:position w:val="-14"/>
        </w:rPr>
        <w:object w:dxaOrig="1760" w:dyaOrig="440">
          <v:shape id="_x0000_i1044" type="#_x0000_t75" style="width:88.25pt;height:21.75pt" o:ole="">
            <v:imagedata r:id="rId61" o:title=""/>
          </v:shape>
          <o:OLEObject Type="Embed" ProgID="Equation.DSMT4" ShapeID="_x0000_i1044" DrawAspect="Content" ObjectID="_1457854196" r:id="rId62"/>
        </w:object>
      </w:r>
      <w:r w:rsidR="00D81B65">
        <w:tab/>
      </w:r>
      <w:r w:rsidR="00D81B65">
        <w:tab/>
      </w:r>
      <w:r w:rsidR="00D81B65">
        <w:tab/>
      </w:r>
      <w:r w:rsidR="00D81B65" w:rsidRPr="00E62730">
        <w:rPr>
          <w:position w:val="-14"/>
        </w:rPr>
        <w:object w:dxaOrig="1900" w:dyaOrig="440">
          <v:shape id="_x0000_i1045" type="#_x0000_t75" style="width:95.3pt;height:21.75pt" o:ole="">
            <v:imagedata r:id="rId63" o:title=""/>
          </v:shape>
          <o:OLEObject Type="Embed" ProgID="Equation.DSMT4" ShapeID="_x0000_i1045" DrawAspect="Content" ObjectID="_1457854197" r:id="rId64"/>
        </w:object>
      </w:r>
    </w:p>
    <w:p w:rsidR="00D73242" w:rsidRDefault="00D73242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</w:pPr>
    </w:p>
    <w:p w:rsidR="00D73242" w:rsidRDefault="00CF3A5F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</w:pPr>
      <w:r>
        <w:t>4</w:t>
      </w:r>
      <w:r w:rsidR="00D73242">
        <w:t>)</w:t>
      </w:r>
      <w:r>
        <w:tab/>
      </w:r>
      <w:r w:rsidRPr="002E664B">
        <w:rPr>
          <w:position w:val="-12"/>
        </w:rPr>
        <w:object w:dxaOrig="4980" w:dyaOrig="360">
          <v:shape id="_x0000_i1046" type="#_x0000_t75" style="width:248.75pt;height:18pt" o:ole="">
            <v:imagedata r:id="rId65" o:title=""/>
          </v:shape>
          <o:OLEObject Type="Embed" ProgID="Equation.DSMT4" ShapeID="_x0000_i1046" DrawAspect="Content" ObjectID="_1457854198" r:id="rId66"/>
        </w:object>
      </w:r>
    </w:p>
    <w:p w:rsidR="00D73242" w:rsidRDefault="00D73242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</w:pPr>
      <w:r>
        <w:tab/>
      </w:r>
      <w:r w:rsidR="00CF3A5F" w:rsidRPr="002E664B">
        <w:rPr>
          <w:position w:val="-14"/>
        </w:rPr>
        <w:object w:dxaOrig="4959" w:dyaOrig="380">
          <v:shape id="_x0000_i1047" type="#_x0000_t75" style="width:247.7pt;height:19pt" o:ole="">
            <v:imagedata r:id="rId67" o:title=""/>
          </v:shape>
          <o:OLEObject Type="Embed" ProgID="Equation.DSMT4" ShapeID="_x0000_i1047" DrawAspect="Content" ObjectID="_1457854199" r:id="rId68"/>
        </w:object>
      </w:r>
    </w:p>
    <w:p w:rsidR="00D73242" w:rsidRDefault="00D73242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</w:pPr>
      <w:r>
        <w:tab/>
      </w:r>
      <w:r w:rsidR="00CF3A5F">
        <w:rPr>
          <w:position w:val="-18"/>
        </w:rPr>
        <w:object w:dxaOrig="3240" w:dyaOrig="540">
          <v:shape id="_x0000_i1048" type="#_x0000_t75" style="width:161.7pt;height:27pt" o:ole="">
            <v:imagedata r:id="rId69" o:title=""/>
          </v:shape>
          <o:OLEObject Type="Embed" ProgID="Equation.DSMT4" ShapeID="_x0000_i1048" DrawAspect="Content" ObjectID="_1457854200" r:id="rId70"/>
        </w:object>
      </w:r>
    </w:p>
    <w:p w:rsidR="00D73242" w:rsidRDefault="00D73242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</w:pPr>
      <w:r>
        <w:tab/>
      </w:r>
      <w:r w:rsidR="005D0002">
        <w:rPr>
          <w:position w:val="-14"/>
        </w:rPr>
        <w:object w:dxaOrig="2840" w:dyaOrig="400">
          <v:shape id="_x0000_i1049" type="#_x0000_t75" style="width:142.3pt;height:20.25pt" o:ole="">
            <v:imagedata r:id="rId71" o:title=""/>
          </v:shape>
          <o:OLEObject Type="Embed" ProgID="Equation.DSMT4" ShapeID="_x0000_i1049" DrawAspect="Content" ObjectID="_1457854201" r:id="rId72"/>
        </w:object>
      </w:r>
    </w:p>
    <w:p w:rsidR="00D73242" w:rsidRDefault="00D73242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</w:pPr>
      <w:r>
        <w:tab/>
      </w:r>
      <w:r w:rsidR="005D0002">
        <w:rPr>
          <w:position w:val="-14"/>
        </w:rPr>
        <w:object w:dxaOrig="1760" w:dyaOrig="440">
          <v:shape id="_x0000_i1050" type="#_x0000_t75" style="width:87.75pt;height:21.75pt" o:ole="">
            <v:imagedata r:id="rId73" o:title=""/>
          </v:shape>
          <o:OLEObject Type="Embed" ProgID="Equation.DSMT4" ShapeID="_x0000_i1050" DrawAspect="Content" ObjectID="_1457854202" r:id="rId74"/>
        </w:object>
      </w:r>
      <w:r w:rsidR="00D81B65">
        <w:tab/>
      </w:r>
      <w:r w:rsidR="00D81B65">
        <w:tab/>
      </w:r>
      <w:r w:rsidR="00D81B65">
        <w:tab/>
      </w:r>
      <w:r w:rsidR="00D81B65">
        <w:rPr>
          <w:position w:val="-14"/>
        </w:rPr>
        <w:object w:dxaOrig="1900" w:dyaOrig="440">
          <v:shape id="_x0000_i1051" type="#_x0000_t75" style="width:94.7pt;height:21.75pt" o:ole="">
            <v:imagedata r:id="rId75" o:title=""/>
          </v:shape>
          <o:OLEObject Type="Embed" ProgID="Equation.DSMT4" ShapeID="_x0000_i1051" DrawAspect="Content" ObjectID="_1457854203" r:id="rId76"/>
        </w:object>
      </w:r>
    </w:p>
    <w:p w:rsidR="00CB02C5" w:rsidRDefault="00CB02C5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</w:pPr>
      <w:r>
        <w:tab/>
      </w:r>
    </w:p>
    <w:p w:rsidR="00757457" w:rsidRDefault="00DD2D66" w:rsidP="00757457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ind w:left="720" w:hanging="720"/>
      </w:pPr>
      <w:r>
        <w:t>5)</w:t>
      </w:r>
      <w:r>
        <w:tab/>
        <w:t>Convert headings to trig angles and airspeed to magnitude as shown in diagram</w:t>
      </w:r>
      <w:r w:rsidR="00757457">
        <w:t xml:space="preserve"> </w:t>
      </w:r>
      <w:proofErr w:type="gramStart"/>
      <w:r w:rsidR="00757457">
        <w:t xml:space="preserve">with </w:t>
      </w:r>
      <w:proofErr w:type="gramEnd"/>
      <w:r w:rsidR="00757457" w:rsidRPr="00757457">
        <w:rPr>
          <w:position w:val="-6"/>
        </w:rPr>
        <w:object w:dxaOrig="1060" w:dyaOrig="340">
          <v:shape id="_x0000_i1052" type="#_x0000_t75" style="width:53pt;height:17pt" o:ole="">
            <v:imagedata r:id="rId77" o:title=""/>
          </v:shape>
          <o:OLEObject Type="Embed" ProgID="Equation.DSMT4" ShapeID="_x0000_i1052" DrawAspect="Content" ObjectID="_1457854204" r:id="rId78"/>
        </w:object>
      </w:r>
      <w:r w:rsidR="00757457">
        <w:t>.  Then we have:</w:t>
      </w:r>
    </w:p>
    <w:p w:rsidR="00DD2D66" w:rsidRDefault="00DD2D66" w:rsidP="00DD2D66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</w:pPr>
      <w:r>
        <w:tab/>
      </w:r>
      <w:r>
        <w:tab/>
      </w:r>
      <w:r>
        <w:rPr>
          <w:position w:val="-12"/>
        </w:rPr>
        <w:object w:dxaOrig="2865" w:dyaOrig="360">
          <v:shape id="_x0000_i1053" type="#_x0000_t75" style="width:143.25pt;height:18pt" o:ole="">
            <v:imagedata r:id="rId79" o:title=""/>
          </v:shape>
          <o:OLEObject Type="Embed" ProgID="Equation.DSMT4" ShapeID="_x0000_i1053" DrawAspect="Content" ObjectID="_1457854205" r:id="rId80"/>
        </w:object>
      </w:r>
    </w:p>
    <w:p w:rsidR="00DD2D66" w:rsidRDefault="00DD2D66" w:rsidP="00DD2D66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</w:pPr>
      <w:r>
        <w:tab/>
      </w:r>
      <w:r>
        <w:tab/>
      </w:r>
      <w:r>
        <w:tab/>
      </w:r>
      <w:r>
        <w:rPr>
          <w:position w:val="-12"/>
        </w:rPr>
        <w:object w:dxaOrig="4020" w:dyaOrig="360">
          <v:shape id="_x0000_i1054" type="#_x0000_t75" style="width:201pt;height:18pt" o:ole="">
            <v:imagedata r:id="rId81" o:title=""/>
          </v:shape>
          <o:OLEObject Type="Embed" ProgID="Equation.DSMT4" ShapeID="_x0000_i1054" DrawAspect="Content" ObjectID="_1457854206" r:id="rId82"/>
        </w:object>
      </w:r>
    </w:p>
    <w:p w:rsidR="00DD2D66" w:rsidRDefault="00DD2D66" w:rsidP="00DD2D66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</w:pPr>
      <w:r>
        <w:rPr>
          <w:noProof/>
          <w:snapToGrid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6438900</wp:posOffset>
                </wp:positionH>
                <wp:positionV relativeFrom="paragraph">
                  <wp:posOffset>41910</wp:posOffset>
                </wp:positionV>
                <wp:extent cx="161925" cy="247650"/>
                <wp:effectExtent l="0" t="0" r="28575" b="19050"/>
                <wp:wrapNone/>
                <wp:docPr id="24" name="Straight Connector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61925" cy="247650"/>
                        </a:xfrm>
                        <a:prstGeom prst="line">
                          <a:avLst/>
                        </a:prstGeom>
                        <a:ln w="3175"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4" o:spid="_x0000_s1026" style="position:absolute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07pt,3.3pt" to="519.75pt,2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" strokecolor="black [3213]" strokeweight=".25pt">
                <v:stroke dashstyle="dash"/>
              </v:line>
            </w:pict>
          </mc:Fallback>
        </mc:AlternateContent>
      </w:r>
      <w:r>
        <w:rPr>
          <w:noProof/>
          <w:snapToGrid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4248150</wp:posOffset>
                </wp:positionH>
                <wp:positionV relativeFrom="paragraph">
                  <wp:posOffset>803910</wp:posOffset>
                </wp:positionV>
                <wp:extent cx="161925" cy="247650"/>
                <wp:effectExtent l="38100" t="0" r="28575" b="57150"/>
                <wp:wrapNone/>
                <wp:docPr id="23" name="Straight Arrow Connector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61925" cy="24765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3" o:spid="_x0000_s1026" type="#_x0000_t32" style="position:absolute;margin-left:334.5pt;margin-top:63.3pt;width:12.75pt;height:19.5pt;flip:x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" strokecolor="black [3213]">
                <v:stroke endarrow="block"/>
              </v:shape>
            </w:pict>
          </mc:Fallback>
        </mc:AlternateContent>
      </w:r>
      <w:r>
        <w:rPr>
          <w:noProof/>
          <w:snapToGrid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4248150</wp:posOffset>
                </wp:positionH>
                <wp:positionV relativeFrom="paragraph">
                  <wp:posOffset>344170</wp:posOffset>
                </wp:positionV>
                <wp:extent cx="2190750" cy="707390"/>
                <wp:effectExtent l="0" t="0" r="19050" b="35560"/>
                <wp:wrapNone/>
                <wp:docPr id="12" name="Straight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190750" cy="707390"/>
                        </a:xfrm>
                        <a:prstGeom prst="line">
                          <a:avLst/>
                        </a:prstGeom>
                        <a:ln w="3175"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2" o:spid="_x0000_s1026" style="position:absolute;flip: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4.5pt,27.1pt" to="507pt,8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" strokecolor="black [3213]" strokeweight=".25pt">
                <v:stroke dashstyle="dash"/>
              </v:line>
            </w:pict>
          </mc:Fallback>
        </mc:AlternateContent>
      </w:r>
      <w:r>
        <w:rPr>
          <w:noProof/>
          <w:snapToGrid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4086225</wp:posOffset>
                </wp:positionH>
                <wp:positionV relativeFrom="paragraph">
                  <wp:posOffset>622935</wp:posOffset>
                </wp:positionV>
                <wp:extent cx="438150" cy="304800"/>
                <wp:effectExtent l="0" t="0" r="0" b="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8150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D2D66" w:rsidRDefault="00DD2D66" w:rsidP="00DD2D66">
                            <w:proofErr w:type="spellStart"/>
                            <w:r>
                              <w:t>Spi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30" type="#_x0000_t202" style="position:absolute;margin-left:321.75pt;margin-top:49.05pt;width:34.5pt;height:24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" filled="f" stroked="f" strokeweight=".5pt">
                <v:textbox>
                  <w:txbxContent>
                    <w:p w:rsidR="00DD2D66" w:rsidRDefault="00DD2D66" w:rsidP="00DD2D66">
                      <w:proofErr w:type="spellStart"/>
                      <w:r>
                        <w:t>Spi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>
        <w:rPr>
          <w:noProof/>
          <w:snapToGrid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6438900</wp:posOffset>
                </wp:positionH>
                <wp:positionV relativeFrom="paragraph">
                  <wp:posOffset>175260</wp:posOffset>
                </wp:positionV>
                <wp:extent cx="457200" cy="314325"/>
                <wp:effectExtent l="0" t="0" r="0" b="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143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D2D66" w:rsidRDefault="00DD2D66" w:rsidP="00DD2D66">
                            <w:proofErr w:type="spellStart"/>
                            <w:r>
                              <w:t>Ral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" o:spid="_x0000_s1031" type="#_x0000_t202" style="position:absolute;margin-left:507pt;margin-top:13.8pt;width:36pt;height:24.7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" filled="f" stroked="f" strokeweight=".5pt">
                <v:textbox>
                  <w:txbxContent>
                    <w:p w:rsidR="00DD2D66" w:rsidRDefault="00DD2D66" w:rsidP="00DD2D66">
                      <w:proofErr w:type="spellStart"/>
                      <w:r>
                        <w:t>Ral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>
        <w:rPr>
          <w:noProof/>
          <w:snapToGrid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4410075</wp:posOffset>
                </wp:positionH>
                <wp:positionV relativeFrom="paragraph">
                  <wp:posOffset>327660</wp:posOffset>
                </wp:positionV>
                <wp:extent cx="2038350" cy="476250"/>
                <wp:effectExtent l="0" t="57150" r="0" b="19050"/>
                <wp:wrapNone/>
                <wp:docPr id="9" name="Straight Arrow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038350" cy="47625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9" o:spid="_x0000_s1026" type="#_x0000_t32" style="position:absolute;margin-left:347.25pt;margin-top:25.8pt;width:160.5pt;height:37.5pt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" strokecolor="black [3213]">
                <v:stroke endarrow="block"/>
              </v:shape>
            </w:pict>
          </mc:Fallback>
        </mc:AlternateContent>
      </w:r>
      <w:r>
        <w:rPr>
          <w:noProof/>
          <w:snapToGrid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199890</wp:posOffset>
                </wp:positionH>
                <wp:positionV relativeFrom="paragraph">
                  <wp:posOffset>984885</wp:posOffset>
                </wp:positionV>
                <wp:extent cx="1590675" cy="400050"/>
                <wp:effectExtent l="0" t="0" r="0" b="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90675" cy="4000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D2D66" w:rsidRDefault="00DD2D66" w:rsidP="00DD2D66">
                            <w:r>
                              <w:t xml:space="preserve">Wind </w:t>
                            </w:r>
                            <w:r>
                              <w:object w:dxaOrig="1485" w:dyaOrig="435">
                                <v:shape id="_x0000_i1064" type="#_x0000_t75" style="width:74.25pt;height:21.75pt" o:ole="">
                                  <v:imagedata r:id="rId83" o:title=""/>
                                </v:shape>
                                <o:OLEObject Type="Embed" ProgID="Equation.DSMT4" ShapeID="_x0000_i1064" DrawAspect="Content" ObjectID="_1457854216" r:id="rId84"/>
                              </w:object>
                            </w:r>
                          </w:p>
                          <w:p w:rsidR="00DD2D66" w:rsidRDefault="00DD2D66" w:rsidP="00DD2D66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" o:spid="_x0000_s1032" type="#_x0000_t202" style="position:absolute;margin-left:330.7pt;margin-top:77.55pt;width:125.25pt;height:31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" filled="f" stroked="f" strokeweight=".5pt">
                <v:textbox>
                  <w:txbxContent>
                    <w:p w:rsidR="00DD2D66" w:rsidRDefault="00DD2D66" w:rsidP="00DD2D66">
                      <w:r>
                        <w:t xml:space="preserve">Wind </w:t>
                      </w:r>
                      <w:r>
                        <w:object w:dxaOrig="1485" w:dyaOrig="435">
                          <v:shape id="_x0000_i1063" type="#_x0000_t75" style="width:74.25pt;height:21.75pt" o:ole="">
                            <v:imagedata r:id="rId85" o:title=""/>
                          </v:shape>
                          <o:OLEObject Type="Embed" ProgID="Equation.DSMT4" ShapeID="_x0000_i1063" DrawAspect="Content" ObjectID="_1457243346" r:id="rId86"/>
                        </w:object>
                      </w:r>
                    </w:p>
                    <w:p w:rsidR="00DD2D66" w:rsidRDefault="00DD2D66" w:rsidP="00DD2D66"/>
                  </w:txbxContent>
                </v:textbox>
              </v:shape>
            </w:pict>
          </mc:Fallback>
        </mc:AlternateContent>
      </w:r>
      <w:r>
        <w:rPr>
          <w:noProof/>
          <w:snapToGrid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533900</wp:posOffset>
                </wp:positionH>
                <wp:positionV relativeFrom="paragraph">
                  <wp:posOffset>13335</wp:posOffset>
                </wp:positionV>
                <wp:extent cx="2020570" cy="310515"/>
                <wp:effectExtent l="0" t="0" r="0" b="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20570" cy="3168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D2D66" w:rsidRDefault="00DD2D66" w:rsidP="00DD2D66">
                            <w:r>
                              <w:t>Plane pointing</w:t>
                            </w:r>
                            <w:r>
                              <w:object w:dxaOrig="675" w:dyaOrig="345">
                                <v:shape id="_x0000_i1065" type="#_x0000_t75" style="width:33.75pt;height:17.25pt" o:ole="">
                                  <v:imagedata r:id="rId87" o:title=""/>
                                </v:shape>
                                <o:OLEObject Type="Embed" ProgID="Equation.DSMT4" ShapeID="_x0000_i1065" DrawAspect="Content" ObjectID="_1457854217" r:id="rId8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" o:spid="_x0000_s1033" type="#_x0000_t202" style="position:absolute;margin-left:357pt;margin-top:1.05pt;width:159.1pt;height:24.4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" filled="f" stroked="f" strokeweight=".5pt">
                <v:textbox style="mso-fit-shape-to-text:t">
                  <w:txbxContent>
                    <w:p w:rsidR="00DD2D66" w:rsidRDefault="00DD2D66" w:rsidP="00DD2D66">
                      <w:r>
                        <w:t>Plane pointing</w:t>
                      </w:r>
                      <w:r>
                        <w:object w:dxaOrig="675" w:dyaOrig="345">
                          <v:shape id="_x0000_i1064" type="#_x0000_t75" style="width:33.75pt;height:17.25pt" o:ole="">
                            <v:imagedata r:id="rId89" o:title=""/>
                          </v:shape>
                          <o:OLEObject Type="Embed" ProgID="Equation.DSMT4" ShapeID="_x0000_i1064" DrawAspect="Content" ObjectID="_1457243347" r:id="rId9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napToGrid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4410075</wp:posOffset>
                </wp:positionH>
                <wp:positionV relativeFrom="paragraph">
                  <wp:posOffset>51435</wp:posOffset>
                </wp:positionV>
                <wp:extent cx="2190750" cy="752475"/>
                <wp:effectExtent l="0" t="38100" r="57150" b="28575"/>
                <wp:wrapNone/>
                <wp:docPr id="6" name="Straight Arrow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190750" cy="75247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6" o:spid="_x0000_s1026" type="#_x0000_t32" style="position:absolute;margin-left:347.25pt;margin-top:4.05pt;width:172.5pt;height:59.25pt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" strokecolor="black [3213]">
                <v:stroke endarrow="block"/>
              </v:shape>
            </w:pict>
          </mc:Fallback>
        </mc:AlternateContent>
      </w:r>
      <w:r>
        <w:rPr>
          <w:noProof/>
          <w:snapToGrid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981575</wp:posOffset>
                </wp:positionH>
                <wp:positionV relativeFrom="paragraph">
                  <wp:posOffset>537210</wp:posOffset>
                </wp:positionV>
                <wp:extent cx="2009775" cy="504825"/>
                <wp:effectExtent l="0" t="0" r="0" b="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09775" cy="5048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D2D66" w:rsidRDefault="00DD2D66" w:rsidP="00DD2D66">
                            <w:r>
                              <w:t>Resulting path</w:t>
                            </w:r>
                            <w:r>
                              <w:object w:dxaOrig="1440" w:dyaOrig="435">
                                <v:shape id="_x0000_i1066" type="#_x0000_t75" style="width:1in;height:21.75pt" o:ole="">
                                  <v:imagedata r:id="rId91" o:title=""/>
                                </v:shape>
                                <o:OLEObject Type="Embed" ProgID="Equation.DSMT4" ShapeID="_x0000_i1066" DrawAspect="Content" ObjectID="_1457854218" r:id="rId9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" o:spid="_x0000_s1034" type="#_x0000_t202" style="position:absolute;margin-left:392.25pt;margin-top:42.3pt;width:158.25pt;height:39.7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" filled="f" stroked="f" strokeweight=".5pt">
                <v:textbox>
                  <w:txbxContent>
                    <w:p w:rsidR="00DD2D66" w:rsidRDefault="00DD2D66" w:rsidP="00DD2D66">
                      <w:r>
                        <w:t>Resulting path</w:t>
                      </w:r>
                      <w:r>
                        <w:object w:dxaOrig="1440" w:dyaOrig="435">
                          <v:shape id="_x0000_i1065" type="#_x0000_t75" style="width:1in;height:21.75pt" o:ole="">
                            <v:imagedata r:id="rId93" o:title=""/>
                          </v:shape>
                          <o:OLEObject Type="Embed" ProgID="Equation.DSMT4" ShapeID="_x0000_i1065" DrawAspect="Content" ObjectID="_1457243348" r:id="rId9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tab/>
      </w:r>
      <w:r>
        <w:tab/>
      </w:r>
      <w:r>
        <w:rPr>
          <w:position w:val="-14"/>
        </w:rPr>
        <w:object w:dxaOrig="2805" w:dyaOrig="375">
          <v:shape id="_x0000_i1055" type="#_x0000_t75" style="width:140.25pt;height:18.75pt" o:ole="">
            <v:imagedata r:id="rId95" o:title=""/>
          </v:shape>
          <o:OLEObject Type="Embed" ProgID="Equation.DSMT4" ShapeID="_x0000_i1055" DrawAspect="Content" ObjectID="_1457854207" r:id="rId96"/>
        </w:object>
      </w:r>
    </w:p>
    <w:p w:rsidR="00DD2D66" w:rsidRDefault="00DD2D66" w:rsidP="00DD2D66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</w:pPr>
      <w:r>
        <w:rPr>
          <w:noProof/>
          <w:snapToGrid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6457950</wp:posOffset>
                </wp:positionH>
                <wp:positionV relativeFrom="paragraph">
                  <wp:posOffset>48260</wp:posOffset>
                </wp:positionV>
                <wp:extent cx="45085" cy="45085"/>
                <wp:effectExtent l="0" t="0" r="12065" b="12065"/>
                <wp:wrapNone/>
                <wp:docPr id="4" name="Oval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" o:spid="_x0000_s1026" style="position:absolute;margin-left:508.5pt;margin-top:3.8pt;width:3.55pt;height:3.5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" fillcolor="black [3200]" strokecolor="black [1600]" strokeweight="2pt"/>
            </w:pict>
          </mc:Fallback>
        </mc:AlternateContent>
      </w:r>
      <w:r>
        <w:tab/>
      </w:r>
      <w:r>
        <w:tab/>
      </w:r>
      <w:r>
        <w:tab/>
      </w:r>
      <w:r>
        <w:rPr>
          <w:position w:val="-14"/>
        </w:rPr>
        <w:object w:dxaOrig="3960" w:dyaOrig="375">
          <v:shape id="_x0000_i1056" type="#_x0000_t75" style="width:198pt;height:18.75pt" o:ole="">
            <v:imagedata r:id="rId97" o:title=""/>
          </v:shape>
          <o:OLEObject Type="Embed" ProgID="Equation.DSMT4" ShapeID="_x0000_i1056" DrawAspect="Content" ObjectID="_1457854208" r:id="rId98"/>
        </w:object>
      </w:r>
    </w:p>
    <w:p w:rsidR="00DD2D66" w:rsidRDefault="00DD2D66" w:rsidP="00DD2D66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</w:pPr>
      <w:r>
        <w:rPr>
          <w:noProof/>
          <w:snapToGrid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400550</wp:posOffset>
                </wp:positionH>
                <wp:positionV relativeFrom="paragraph">
                  <wp:posOffset>292735</wp:posOffset>
                </wp:positionV>
                <wp:extent cx="45085" cy="45085"/>
                <wp:effectExtent l="0" t="0" r="12065" b="12065"/>
                <wp:wrapNone/>
                <wp:docPr id="3" name="Oval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3" o:spid="_x0000_s1026" style="position:absolute;margin-left:346.5pt;margin-top:23.05pt;width:3.55pt;height:3.5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" fillcolor="black [3200]" strokecolor="black [1600]" strokeweight="2pt"/>
            </w:pict>
          </mc:Fallback>
        </mc:AlternateContent>
      </w:r>
      <w:r>
        <w:tab/>
      </w:r>
      <w:r>
        <w:tab/>
      </w:r>
      <w:r>
        <w:rPr>
          <w:position w:val="-16"/>
        </w:rPr>
        <w:object w:dxaOrig="3405" w:dyaOrig="525">
          <v:shape id="_x0000_i1057" type="#_x0000_t75" style="width:170.25pt;height:26.25pt" o:ole="">
            <v:imagedata r:id="rId99" o:title=""/>
          </v:shape>
          <o:OLEObject Type="Embed" ProgID="Equation.DSMT4" ShapeID="_x0000_i1057" DrawAspect="Content" ObjectID="_1457854209" r:id="rId100"/>
        </w:object>
      </w:r>
    </w:p>
    <w:p w:rsidR="00DD2D66" w:rsidRDefault="00DD2D66" w:rsidP="00DD2D66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</w:pPr>
      <w:r>
        <w:tab/>
      </w:r>
      <w:r>
        <w:tab/>
      </w:r>
      <w:r>
        <w:rPr>
          <w:position w:val="-14"/>
        </w:rPr>
        <w:object w:dxaOrig="2865" w:dyaOrig="405">
          <v:shape id="_x0000_i1058" type="#_x0000_t75" style="width:143.25pt;height:20.25pt" o:ole="">
            <v:imagedata r:id="rId101" o:title=""/>
          </v:shape>
          <o:OLEObject Type="Embed" ProgID="Equation.DSMT4" ShapeID="_x0000_i1058" DrawAspect="Content" ObjectID="_1457854210" r:id="rId102"/>
        </w:object>
      </w:r>
    </w:p>
    <w:p w:rsidR="00DD2D66" w:rsidRDefault="00DD2D66" w:rsidP="00DD2D66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</w:pPr>
      <w:r>
        <w:tab/>
      </w:r>
      <w:r>
        <w:tab/>
      </w:r>
      <w:r>
        <w:rPr>
          <w:position w:val="-14"/>
        </w:rPr>
        <w:object w:dxaOrig="1800" w:dyaOrig="435">
          <v:shape id="_x0000_i1059" type="#_x0000_t75" style="width:90pt;height:21.75pt" o:ole="">
            <v:imagedata r:id="rId103" o:title=""/>
          </v:shape>
          <o:OLEObject Type="Embed" ProgID="Equation.DSMT4" ShapeID="_x0000_i1059" DrawAspect="Content" ObjectID="_1457854211" r:id="rId104"/>
        </w:object>
      </w:r>
    </w:p>
    <w:p w:rsidR="00DD2D66" w:rsidRDefault="00DD2D66" w:rsidP="00DD2D66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</w:pPr>
      <w:r>
        <w:tab/>
        <w:t>Convert back to headings and airspeed.</w:t>
      </w:r>
    </w:p>
    <w:p w:rsidR="00DD2D66" w:rsidRDefault="00DD2D66" w:rsidP="00DD2D66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</w:pPr>
      <w:r>
        <w:tab/>
        <w:t>The plane must fly at about 277 MPH on heading about 67 degrees.</w:t>
      </w:r>
    </w:p>
    <w:p w:rsidR="006E4AED" w:rsidRDefault="006E4AED" w:rsidP="00DD2D66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</w:pPr>
    </w:p>
    <w:sectPr w:rsidR="006E4AED">
      <w:endnotePr>
        <w:numFmt w:val="decimal"/>
      </w:endnotePr>
      <w:pgSz w:w="12240" w:h="15840"/>
      <w:pgMar w:top="720" w:right="720" w:bottom="720" w:left="720" w:header="1440" w:footer="1440" w:gutter="0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70789B"/>
    <w:multiLevelType w:val="hybridMultilevel"/>
    <w:tmpl w:val="22BAA8A4"/>
    <w:lvl w:ilvl="0" w:tplc="3A88D17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F8C77C0"/>
    <w:multiLevelType w:val="singleLevel"/>
    <w:tmpl w:val="8EE2F07E"/>
    <w:lvl w:ilvl="0">
      <w:start w:val="1"/>
      <w:numFmt w:val="upperRoman"/>
      <w:lvlText w:val="%1)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2">
    <w:nsid w:val="2D944153"/>
    <w:multiLevelType w:val="hybridMultilevel"/>
    <w:tmpl w:val="C22A45D8"/>
    <w:lvl w:ilvl="0" w:tplc="3A88D17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3FB2FB3"/>
    <w:multiLevelType w:val="multilevel"/>
    <w:tmpl w:val="A8B0FAA0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CDB7D02"/>
    <w:multiLevelType w:val="hybridMultilevel"/>
    <w:tmpl w:val="A8B0FAA0"/>
    <w:lvl w:ilvl="0" w:tplc="3A88D17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4"/>
  </w:num>
  <w:num w:numId="3">
    <w:abstractNumId w:val="3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endnotePr>
    <w:numFmt w:val="decimal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A25B7"/>
    <w:rsid w:val="0000160F"/>
    <w:rsid w:val="00113842"/>
    <w:rsid w:val="0018416E"/>
    <w:rsid w:val="001843B1"/>
    <w:rsid w:val="00230FE3"/>
    <w:rsid w:val="002A39E3"/>
    <w:rsid w:val="002B5C2A"/>
    <w:rsid w:val="002E664B"/>
    <w:rsid w:val="00311FB2"/>
    <w:rsid w:val="003A25B7"/>
    <w:rsid w:val="003A5C0C"/>
    <w:rsid w:val="003D06CC"/>
    <w:rsid w:val="005C775A"/>
    <w:rsid w:val="005D0002"/>
    <w:rsid w:val="00607F60"/>
    <w:rsid w:val="006813EC"/>
    <w:rsid w:val="006E4AED"/>
    <w:rsid w:val="00757457"/>
    <w:rsid w:val="007956E9"/>
    <w:rsid w:val="007F36D3"/>
    <w:rsid w:val="00844374"/>
    <w:rsid w:val="008D35EB"/>
    <w:rsid w:val="0096338B"/>
    <w:rsid w:val="00A23D6D"/>
    <w:rsid w:val="00B137B2"/>
    <w:rsid w:val="00B53905"/>
    <w:rsid w:val="00BB608B"/>
    <w:rsid w:val="00C379BE"/>
    <w:rsid w:val="00CB02C5"/>
    <w:rsid w:val="00CD7319"/>
    <w:rsid w:val="00CF3A5F"/>
    <w:rsid w:val="00D73242"/>
    <w:rsid w:val="00D7615E"/>
    <w:rsid w:val="00D81B65"/>
    <w:rsid w:val="00DD2D66"/>
    <w:rsid w:val="00DE0060"/>
    <w:rsid w:val="00E62730"/>
    <w:rsid w:val="00E648D3"/>
    <w:rsid w:val="00E71830"/>
    <w:rsid w:val="00E811A4"/>
    <w:rsid w:val="00E91A49"/>
    <w:rsid w:val="00E967DB"/>
    <w:rsid w:val="00F36D7D"/>
    <w:rsid w:val="00F37CDC"/>
    <w:rsid w:val="00F910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widowControl w:val="0"/>
    </w:pPr>
    <w:rPr>
      <w:snapToGrid w:val="0"/>
      <w:sz w:val="24"/>
    </w:rPr>
  </w:style>
  <w:style w:type="paragraph" w:styleId="Heading1">
    <w:name w:val="heading 1"/>
    <w:basedOn w:val="Normal"/>
    <w:next w:val="Normal"/>
    <w:qFormat/>
    <w:pPr>
      <w:keepNext/>
      <w:tabs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outlineLvl w:val="0"/>
    </w:pPr>
    <w:rPr>
      <w:b/>
      <w:sz w:val="28"/>
      <w:u w:val="single"/>
    </w:rPr>
  </w:style>
  <w:style w:type="paragraph" w:styleId="Heading2">
    <w:name w:val="heading 2"/>
    <w:basedOn w:val="Normal"/>
    <w:next w:val="Normal"/>
    <w:qFormat/>
    <w:pPr>
      <w:keepNext/>
      <w:tabs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semiHidden/>
  </w:style>
  <w:style w:type="paragraph" w:styleId="BodyTextIndent">
    <w:name w:val="Body Text Indent"/>
    <w:basedOn w:val="Normal"/>
    <w:pPr>
      <w:tabs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ind w:left="1008" w:hanging="288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widowControl w:val="0"/>
    </w:pPr>
    <w:rPr>
      <w:snapToGrid w:val="0"/>
      <w:sz w:val="24"/>
    </w:rPr>
  </w:style>
  <w:style w:type="paragraph" w:styleId="Heading1">
    <w:name w:val="heading 1"/>
    <w:basedOn w:val="Normal"/>
    <w:next w:val="Normal"/>
    <w:qFormat/>
    <w:pPr>
      <w:keepNext/>
      <w:tabs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outlineLvl w:val="0"/>
    </w:pPr>
    <w:rPr>
      <w:b/>
      <w:sz w:val="28"/>
      <w:u w:val="single"/>
    </w:rPr>
  </w:style>
  <w:style w:type="paragraph" w:styleId="Heading2">
    <w:name w:val="heading 2"/>
    <w:basedOn w:val="Normal"/>
    <w:next w:val="Normal"/>
    <w:qFormat/>
    <w:pPr>
      <w:keepNext/>
      <w:tabs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semiHidden/>
  </w:style>
  <w:style w:type="paragraph" w:styleId="BodyTextIndent">
    <w:name w:val="Body Text Indent"/>
    <w:basedOn w:val="Normal"/>
    <w:pPr>
      <w:tabs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ind w:left="1008" w:hanging="288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24346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50.wmf"/><Relationship Id="rId42" Type="http://schemas.openxmlformats.org/officeDocument/2006/relationships/oleObject" Target="embeddings/oleObject18.bin"/><Relationship Id="rId47" Type="http://schemas.openxmlformats.org/officeDocument/2006/relationships/image" Target="media/image17.wmf"/><Relationship Id="rId63" Type="http://schemas.openxmlformats.org/officeDocument/2006/relationships/image" Target="media/image25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350.wmf"/><Relationship Id="rId7" Type="http://schemas.openxmlformats.org/officeDocument/2006/relationships/image" Target="media/image1.wmf"/><Relationship Id="rId71" Type="http://schemas.openxmlformats.org/officeDocument/2006/relationships/image" Target="media/image29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8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2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6.wmf"/><Relationship Id="rId53" Type="http://schemas.openxmlformats.org/officeDocument/2006/relationships/image" Target="media/image20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3.wmf"/><Relationship Id="rId87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5" Type="http://schemas.openxmlformats.org/officeDocument/2006/relationships/settings" Target="settings.xml"/><Relationship Id="rId61" Type="http://schemas.openxmlformats.org/officeDocument/2006/relationships/image" Target="media/image24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1.bin"/><Relationship Id="rId95" Type="http://schemas.openxmlformats.org/officeDocument/2006/relationships/image" Target="media/image38.wmf"/><Relationship Id="rId19" Type="http://schemas.openxmlformats.org/officeDocument/2006/relationships/image" Target="media/image5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7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1.wmf"/><Relationship Id="rId43" Type="http://schemas.openxmlformats.org/officeDocument/2006/relationships/image" Target="media/image15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28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46.bin"/><Relationship Id="rId105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19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40.wmf"/><Relationship Id="rId93" Type="http://schemas.openxmlformats.org/officeDocument/2006/relationships/image" Target="media/image360.wmf"/><Relationship Id="rId98" Type="http://schemas.openxmlformats.org/officeDocument/2006/relationships/oleObject" Target="embeddings/oleObject45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40.wmf"/><Relationship Id="rId25" Type="http://schemas.openxmlformats.org/officeDocument/2006/relationships/image" Target="media/image60.wmf"/><Relationship Id="rId33" Type="http://schemas.openxmlformats.org/officeDocument/2006/relationships/image" Target="media/image10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3.wmf"/><Relationship Id="rId67" Type="http://schemas.openxmlformats.org/officeDocument/2006/relationships/image" Target="media/image27.wmf"/><Relationship Id="rId103" Type="http://schemas.openxmlformats.org/officeDocument/2006/relationships/image" Target="media/image43.wmf"/><Relationship Id="rId20" Type="http://schemas.openxmlformats.org/officeDocument/2006/relationships/oleObject" Target="embeddings/oleObject7.bin"/><Relationship Id="rId41" Type="http://schemas.openxmlformats.org/officeDocument/2006/relationships/image" Target="media/image14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1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0.bin"/><Relationship Id="rId91" Type="http://schemas.openxmlformats.org/officeDocument/2006/relationships/image" Target="media/image37.wmf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6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106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9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6.wmf"/><Relationship Id="rId73" Type="http://schemas.openxmlformats.org/officeDocument/2006/relationships/image" Target="media/image30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4.wmf"/><Relationship Id="rId86" Type="http://schemas.openxmlformats.org/officeDocument/2006/relationships/oleObject" Target="embeddings/oleObject390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310.wmf"/><Relationship Id="rId18" Type="http://schemas.openxmlformats.org/officeDocument/2006/relationships/oleObject" Target="embeddings/oleObject6.bin"/><Relationship Id="rId39" Type="http://schemas.openxmlformats.org/officeDocument/2006/relationships/image" Target="media/image13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1.wmf"/><Relationship Id="rId76" Type="http://schemas.openxmlformats.org/officeDocument/2006/relationships/oleObject" Target="embeddings/oleObject35.bin"/><Relationship Id="rId97" Type="http://schemas.openxmlformats.org/officeDocument/2006/relationships/image" Target="media/image39.wmf"/><Relationship Id="rId104" Type="http://schemas.openxmlformats.org/officeDocument/2006/relationships/oleObject" Target="embeddings/oleObject4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0A349C-3757-4062-8503-12736ACA90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573</Words>
  <Characters>3268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VECTOR ADDITION</vt:lpstr>
    </vt:vector>
  </TitlesOfParts>
  <Company>Isothermal Community College</Company>
  <LinksUpToDate>false</LinksUpToDate>
  <CharactersWithSpaces>38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ECTOR ADDITION</dc:title>
  <dc:creator>Tim Beaver</dc:creator>
  <cp:lastModifiedBy>Dale Gaddis</cp:lastModifiedBy>
  <cp:revision>2</cp:revision>
  <cp:lastPrinted>2014-03-21T14:41:00Z</cp:lastPrinted>
  <dcterms:created xsi:type="dcterms:W3CDTF">2014-04-01T14:37:00Z</dcterms:created>
  <dcterms:modified xsi:type="dcterms:W3CDTF">2014-04-01T14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